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2"/>
  </p:notesMasterIdLst>
  <p:sldIdLst>
    <p:sldId id="256" r:id="rId2"/>
    <p:sldId id="257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>
        <p15:guide id="1" orient="horz" pos="2160">
          <p15:clr>
            <a:srgbClr val="000000"/>
          </p15:clr>
        </p15:guide>
        <p15:guide id="2" pos="384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520B095-8192-40E6-9943-78166BEF7B63}">
  <a:tblStyle styleId="{5520B095-8192-40E6-9943-78166BEF7B63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9EFF7"/>
          </a:solidFill>
        </a:fill>
      </a:tcStyle>
    </a:wholeTbl>
    <a:band1H>
      <a:tcTxStyle/>
      <a:tcStyle>
        <a:tcBdr/>
        <a:fill>
          <a:solidFill>
            <a:srgbClr val="D0DEEF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D0DEEF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19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647841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5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6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jpeg"/><Relationship Id="rId4" Type="http://schemas.openxmlformats.org/officeDocument/2006/relationships/image" Target="../media/image18.png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jpe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10" Type="http://schemas.openxmlformats.org/officeDocument/2006/relationships/image" Target="../media/image22.jpeg"/><Relationship Id="rId4" Type="http://schemas.openxmlformats.org/officeDocument/2006/relationships/oleObject" Target="../embeddings/oleObject11.bin"/><Relationship Id="rId9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22.jpeg"/><Relationship Id="rId5" Type="http://schemas.openxmlformats.org/officeDocument/2006/relationships/oleObject" Target="../embeddings/oleObject13.bin"/><Relationship Id="rId10" Type="http://schemas.microsoft.com/office/2007/relationships/hdphoto" Target="../media/hdphoto1.wdp"/><Relationship Id="rId4" Type="http://schemas.openxmlformats.org/officeDocument/2006/relationships/image" Target="../media/image27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/>
          <p:nvPr/>
        </p:nvSpPr>
        <p:spPr>
          <a:xfrm>
            <a:off x="3217052" y="782515"/>
            <a:ext cx="5018670" cy="1061525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 err="1">
                <a:ln w="22225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7CAAC"/>
                </a:solidFill>
                <a:latin typeface="Times New Roman"/>
              </a:rPr>
              <a:t>Tiết</a:t>
            </a:r>
            <a:r>
              <a:rPr b="1" i="0" dirty="0">
                <a:ln w="22225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7CAAC"/>
                </a:solidFill>
                <a:latin typeface="Times New Roman"/>
              </a:rPr>
              <a:t> 4: LUYỆN TẬP  </a:t>
            </a:r>
          </a:p>
        </p:txBody>
      </p:sp>
      <p:sp>
        <p:nvSpPr>
          <p:cNvPr id="85" name="Google Shape;85;p13"/>
          <p:cNvSpPr/>
          <p:nvPr/>
        </p:nvSpPr>
        <p:spPr>
          <a:xfrm>
            <a:off x="1087844" y="2845726"/>
            <a:ext cx="10407016" cy="11079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6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ờng</a:t>
            </a:r>
            <a:r>
              <a:rPr lang="en-US" sz="6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ẳng</a:t>
            </a:r>
            <a:r>
              <a:rPr lang="en-US" sz="6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ông</a:t>
            </a:r>
            <a:r>
              <a:rPr lang="en-US" sz="6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6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600" b="1" i="0" u="none" strike="noStrike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6" name="Google Shape;86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957244" y="121920"/>
            <a:ext cx="1112647" cy="3444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1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1980" y="-57912"/>
            <a:ext cx="1734628" cy="38039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4"/>
          <p:cNvSpPr/>
          <p:nvPr/>
        </p:nvSpPr>
        <p:spPr>
          <a:xfrm>
            <a:off x="2172623" y="415650"/>
            <a:ext cx="7749237" cy="1323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</a:t>
            </a:r>
            <a:r>
              <a:rPr lang="en-US" sz="8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ẫn</a:t>
            </a:r>
            <a:r>
              <a:rPr lang="en-US" sz="8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8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endParaRPr sz="8000" b="0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06" name="Google Shape;206;p24"/>
          <p:cNvSpPr/>
          <p:nvPr/>
        </p:nvSpPr>
        <p:spPr>
          <a:xfrm>
            <a:off x="1240117" y="1723327"/>
            <a:ext cx="9691157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o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iễn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ạt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Ôy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= 60</a:t>
            </a:r>
            <a:r>
              <a:rPr lang="en-US" sz="3200" b="0" cap="none" baseline="300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  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ấy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ằm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Oy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ẻ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B⊥Ox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C⊥Oy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B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uộc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x, C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uộc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y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.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ờng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ng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ực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A </a:t>
            </a:r>
            <a:r>
              <a:rPr lang="en-US" sz="3200" b="0" cap="none" dirty="0" err="1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3200" b="0" cap="none" dirty="0"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B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4"/>
          <p:cNvSpPr/>
          <p:nvPr/>
        </p:nvSpPr>
        <p:spPr>
          <a:xfrm>
            <a:off x="3521010" y="0"/>
            <a:ext cx="4954905" cy="8604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0" i="0" u="none" strike="noStrike" cap="none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iến thức ghi nhớ </a:t>
            </a:r>
            <a:endParaRPr sz="5000" b="0" i="0" u="none" strike="noStrike" cap="none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93" name="Google Shape;93;p14"/>
          <p:cNvGraphicFramePr/>
          <p:nvPr/>
        </p:nvGraphicFramePr>
        <p:xfrm>
          <a:off x="4041329" y="861774"/>
          <a:ext cx="4188275" cy="5996225"/>
        </p:xfrm>
        <a:graphic>
          <a:graphicData uri="http://schemas.openxmlformats.org/drawingml/2006/table">
            <a:tbl>
              <a:tblPr firstRow="1" bandRow="1">
                <a:noFill/>
                <a:tableStyleId>{5520B095-8192-40E6-9943-78166BEF7B63}</a:tableStyleId>
              </a:tblPr>
              <a:tblGrid>
                <a:gridCol w="4188275"/>
              </a:tblGrid>
              <a:tr h="58225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ách vẽ 2 đường thẳng vuông góc</a:t>
                      </a:r>
                      <a:endParaRPr sz="2000" u="none" strike="noStrike" cap="none">
                        <a:solidFill>
                          <a:srgbClr val="00206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/>
                </a:tc>
              </a:tr>
              <a:tr h="54139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1 : Đường thẳng vuông góc tại 1 điểm nằm trên đường thẳng a cho trước :</a:t>
                      </a:r>
                      <a:endParaRPr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1 : Đường thẳng vuông góc tại 1 điểm nằm ngoài  đường thẳng a cho trước :</a:t>
                      </a:r>
                      <a:endParaRPr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graphicFrame>
        <p:nvGraphicFramePr>
          <p:cNvPr id="94" name="Google Shape;94;p14"/>
          <p:cNvGraphicFramePr/>
          <p:nvPr/>
        </p:nvGraphicFramePr>
        <p:xfrm>
          <a:off x="8229600" y="861774"/>
          <a:ext cx="3962400" cy="5987400"/>
        </p:xfrm>
        <a:graphic>
          <a:graphicData uri="http://schemas.openxmlformats.org/drawingml/2006/table">
            <a:tbl>
              <a:tblPr firstRow="1" bandRow="1">
                <a:noFill/>
                <a:tableStyleId>{5520B095-8192-40E6-9943-78166BEF7B63}</a:tableStyleId>
              </a:tblPr>
              <a:tblGrid>
                <a:gridCol w="3962400"/>
              </a:tblGrid>
              <a:tr h="91920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ịnh nghĩa</a:t>
                      </a:r>
                      <a:endParaRPr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 trung trực của đoạn thẳng</a:t>
                      </a:r>
                      <a:endParaRPr sz="2000" u="none" strike="noStrike" cap="none">
                        <a:solidFill>
                          <a:srgbClr val="00206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/>
                </a:tc>
              </a:tr>
              <a:tr h="506820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ịnh nghĩa : Đường thẳng vuông góc với đoạn thẳng tại trung điểm của nó thì được gọi là đường trung trực của đoạn thẳng .</a:t>
                      </a:r>
                      <a:endParaRPr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graphicFrame>
        <p:nvGraphicFramePr>
          <p:cNvPr id="95" name="Google Shape;95;p14"/>
          <p:cNvGraphicFramePr/>
          <p:nvPr/>
        </p:nvGraphicFramePr>
        <p:xfrm>
          <a:off x="0" y="861774"/>
          <a:ext cx="4041325" cy="5996225"/>
        </p:xfrm>
        <a:graphic>
          <a:graphicData uri="http://schemas.openxmlformats.org/drawingml/2006/table">
            <a:tbl>
              <a:tblPr firstRow="1" bandRow="1">
                <a:noFill/>
                <a:tableStyleId>{5520B095-8192-40E6-9943-78166BEF7B63}</a:tableStyleId>
              </a:tblPr>
              <a:tblGrid>
                <a:gridCol w="4041325"/>
              </a:tblGrid>
              <a:tr h="86317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ịnh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ghĩa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–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ính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hất</a:t>
                      </a:r>
                      <a:endParaRPr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Hai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ẳng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uông</a:t>
                      </a:r>
                      <a:r>
                        <a:rPr lang="en-US" sz="2000" u="none" strike="noStrike" cap="none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óc</a:t>
                      </a:r>
                      <a:endParaRPr sz="2000" u="none" strike="noStrike" cap="none" dirty="0">
                        <a:solidFill>
                          <a:srgbClr val="00206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/>
                </a:tc>
              </a:tr>
              <a:tr h="513305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ịnh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ghĩa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: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Hai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ẳ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xx’ ,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yy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’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ắt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hau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à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ro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á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ó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ạo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ành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ó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1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ó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uô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ợ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ọi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là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hai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ẳ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uô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ó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ới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hau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.</a:t>
                      </a:r>
                      <a:endParaRPr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Kí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hiệu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: </a:t>
                      </a:r>
                      <a:endParaRPr dirty="0"/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ính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hất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: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ó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1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à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hỉ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ột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ẳ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qua O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à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uô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gó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với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đườ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hẳng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a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ho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r>
                        <a:rPr lang="en-US" sz="2000" u="none" strike="noStrike" cap="none" dirty="0" err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trước</a:t>
                      </a:r>
                      <a:r>
                        <a:rPr lang="en-US" sz="20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</a:t>
                      </a:r>
                      <a:endParaRPr dirty="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pic>
        <p:nvPicPr>
          <p:cNvPr id="96" name="Google Shape;96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62075" y="4087091"/>
            <a:ext cx="1297998" cy="479442"/>
          </a:xfrm>
          <a:prstGeom prst="rect">
            <a:avLst/>
          </a:prstGeom>
          <a:noFill/>
          <a:ln>
            <a:noFill/>
          </a:ln>
        </p:spPr>
      </p:pic>
      <p:pic>
        <p:nvPicPr>
          <p:cNvPr id="97" name="Google Shape;97;p1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80558" y="2401824"/>
            <a:ext cx="3035808" cy="19694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8" name="Google Shape;98;p1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663390" y="5227628"/>
            <a:ext cx="2944149" cy="1621536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1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51661" y="3608844"/>
            <a:ext cx="3157459" cy="324031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6"/>
          <p:cNvSpPr/>
          <p:nvPr/>
        </p:nvSpPr>
        <p:spPr>
          <a:xfrm>
            <a:off x="1846509" y="263245"/>
            <a:ext cx="3540760" cy="8174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ời</a:t>
            </a:r>
            <a:r>
              <a:rPr lang="en-US" sz="40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endParaRPr sz="4000" b="1" i="0" u="none" strike="noStrike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1" name="Google Shape;111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634967" y="245024"/>
            <a:ext cx="4411651" cy="2706527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solidFill>
              <a:srgbClr val="FF0000"/>
            </a:solidFill>
          </a:ln>
        </p:spPr>
      </p:pic>
      <p:sp>
        <p:nvSpPr>
          <p:cNvPr id="112" name="Google Shape;112;p16"/>
          <p:cNvSpPr/>
          <p:nvPr/>
        </p:nvSpPr>
        <p:spPr>
          <a:xfrm>
            <a:off x="85344" y="1323439"/>
            <a:ext cx="7424928" cy="784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500" b="0" i="0" u="none" strike="noStrike" cap="none">
              <a:solidFill>
                <a:srgbClr val="8DA9DB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3" name="Google Shape;113;p16"/>
          <p:cNvSpPr/>
          <p:nvPr/>
        </p:nvSpPr>
        <p:spPr>
          <a:xfrm>
            <a:off x="3058915" y="1711115"/>
            <a:ext cx="761748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71500" marR="0" lvl="0" indent="-31750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Arial"/>
              <a:buNone/>
            </a:pPr>
            <a:endParaRPr sz="4000" b="0" i="0" u="none" strike="noStrike" cap="none">
              <a:solidFill>
                <a:schemeClr val="accen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5" name="Google Shape;115;p16"/>
          <p:cNvSpPr/>
          <p:nvPr/>
        </p:nvSpPr>
        <p:spPr>
          <a:xfrm>
            <a:off x="4471926" y="2885895"/>
            <a:ext cx="3218461" cy="3976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OC </a:t>
            </a:r>
            <a:r>
              <a:rPr lang="en-US" sz="2400" b="0" i="0" u="none" strike="noStrike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ằm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0" i="0" u="none" strike="noStrike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ữa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A,OB)</a:t>
            </a:r>
            <a:endParaRPr sz="2400" b="0" i="0" u="none" strike="noStrike" cap="none" dirty="0">
              <a:solidFill>
                <a:schemeClr val="tx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7" name="Google Shape;117;p16"/>
          <p:cNvSpPr/>
          <p:nvPr/>
        </p:nvSpPr>
        <p:spPr>
          <a:xfrm>
            <a:off x="4260698" y="4871576"/>
            <a:ext cx="3887603" cy="553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OC </a:t>
            </a:r>
            <a:r>
              <a:rPr lang="en-US" sz="2400" b="0" i="0" u="none" strike="noStrike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ằm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0" i="0" u="none" strike="noStrike" cap="none" dirty="0" err="1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ữa</a:t>
            </a:r>
            <a:r>
              <a:rPr lang="en-US" sz="2400" b="0" i="0" u="none" strike="noStrike" cap="none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D,OB)</a:t>
            </a:r>
            <a:endParaRPr sz="2400" b="0" i="0" u="none" strike="noStrike" cap="none" dirty="0">
              <a:solidFill>
                <a:schemeClr val="tx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9" name="Google Shape;119;p16"/>
          <p:cNvSpPr/>
          <p:nvPr/>
        </p:nvSpPr>
        <p:spPr>
          <a:xfrm>
            <a:off x="237744" y="1475839"/>
            <a:ext cx="7424928" cy="784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500" b="0" i="0" u="none" strike="noStrike" cap="none">
              <a:solidFill>
                <a:srgbClr val="8DA9DB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56712"/>
              </p:ext>
            </p:extLst>
          </p:nvPr>
        </p:nvGraphicFramePr>
        <p:xfrm>
          <a:off x="1058572" y="1212115"/>
          <a:ext cx="4328697" cy="53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572" y="1212115"/>
                        <a:ext cx="4328697" cy="532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83294"/>
              </p:ext>
            </p:extLst>
          </p:nvPr>
        </p:nvGraphicFramePr>
        <p:xfrm>
          <a:off x="1056411" y="2010158"/>
          <a:ext cx="4328697" cy="50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411" y="2010158"/>
                        <a:ext cx="4328697" cy="501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44175"/>
              </p:ext>
            </p:extLst>
          </p:nvPr>
        </p:nvGraphicFramePr>
        <p:xfrm>
          <a:off x="1066525" y="2762693"/>
          <a:ext cx="3299333" cy="189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0" imgW="1269720" imgH="774360" progId="Equation.DSMT4">
                  <p:embed/>
                </p:oleObj>
              </mc:Choice>
              <mc:Fallback>
                <p:oleObj name="Equation" r:id="rId10" imgW="1269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525" y="2762693"/>
                        <a:ext cx="3299333" cy="189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09260"/>
              </p:ext>
            </p:extLst>
          </p:nvPr>
        </p:nvGraphicFramePr>
        <p:xfrm>
          <a:off x="1088588" y="4744316"/>
          <a:ext cx="33655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2" imgW="1295280" imgH="774360" progId="Equation.DSMT4">
                  <p:embed/>
                </p:oleObj>
              </mc:Choice>
              <mc:Fallback>
                <p:oleObj name="Equation" r:id="rId12" imgW="1295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8588" y="4744316"/>
                        <a:ext cx="33655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25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25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7"/>
          <p:cNvSpPr/>
          <p:nvPr/>
        </p:nvSpPr>
        <p:spPr>
          <a:xfrm>
            <a:off x="159904" y="2589142"/>
            <a:ext cx="1807441" cy="6617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:</a:t>
            </a:r>
            <a:endParaRPr sz="3600" b="1" i="0" u="none" strike="noStrike" cap="none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26" name="Google Shape;126;p17"/>
          <p:cNvSpPr/>
          <p:nvPr/>
        </p:nvSpPr>
        <p:spPr>
          <a:xfrm>
            <a:off x="2105891" y="2672272"/>
            <a:ext cx="9806587" cy="30460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Ô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120</a:t>
            </a:r>
            <a:r>
              <a:rPr lang="en-US" sz="3200" b="1" i="0" u="none" strike="noStrike" cap="none" baseline="30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  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Ở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í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oài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c,Od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o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d ⊥Ox,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c⊥O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.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m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ân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Ô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.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’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ối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dirty="0"/>
          </a:p>
          <a:p>
            <a: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a) </a:t>
            </a:r>
            <a:r>
              <a:rPr lang="en-US" sz="3200" b="1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ứng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ỏ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x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ân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’Ôm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</a:t>
            </a:r>
            <a:endParaRPr dirty="0"/>
          </a:p>
          <a:p>
            <a: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b) </a:t>
            </a:r>
            <a:r>
              <a:rPr lang="en-US" sz="3200" b="1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ứng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ỏ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y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’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ằm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ữa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x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d?</a:t>
            </a:r>
            <a:endParaRPr dirty="0"/>
          </a:p>
          <a:p>
            <a: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</a:pP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c)</a:t>
            </a:r>
            <a:r>
              <a:rPr lang="en-US" sz="3200" b="1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Oc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?                 </a:t>
            </a:r>
            <a:endParaRPr dirty="0"/>
          </a:p>
        </p:txBody>
      </p:sp>
      <p:sp>
        <p:nvSpPr>
          <p:cNvPr id="4" name="Google Shape;104;p15"/>
          <p:cNvSpPr/>
          <p:nvPr/>
        </p:nvSpPr>
        <p:spPr>
          <a:xfrm>
            <a:off x="99410" y="642683"/>
            <a:ext cx="2006474" cy="6617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:</a:t>
            </a:r>
            <a:endParaRPr sz="3600" dirty="0">
              <a:solidFill>
                <a:srgbClr val="FF0000"/>
              </a:solidFill>
            </a:endParaRPr>
          </a:p>
        </p:txBody>
      </p:sp>
      <p:sp>
        <p:nvSpPr>
          <p:cNvPr id="5" name="Google Shape;105;p15"/>
          <p:cNvSpPr/>
          <p:nvPr/>
        </p:nvSpPr>
        <p:spPr>
          <a:xfrm>
            <a:off x="1834092" y="654893"/>
            <a:ext cx="9789926" cy="1326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 AÔB = 130</a:t>
            </a:r>
            <a:r>
              <a:rPr lang="en-US" sz="3200" b="1" i="0" u="none" strike="noStrike" cap="none" baseline="300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 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ÔB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200" b="1" i="0" u="none" strike="noStrike" cap="none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C 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OD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o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OC⊥ OA, OD⊥</a:t>
            </a:r>
            <a:r>
              <a:rPr lang="en-US" sz="3200" b="1" i="0" u="none" strike="noStrike" cap="none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B  . </a:t>
            </a:r>
            <a:r>
              <a:rPr lang="en-US" sz="3200" b="1" i="0" u="none" strike="noStrike" cap="none" dirty="0" err="1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i="0" u="none" strike="noStrike" cap="none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D  </a:t>
            </a:r>
            <a:r>
              <a:rPr lang="en-US" sz="3200" b="1" i="0" u="none" strike="noStrike" cap="none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</a:t>
            </a: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 HS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ự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)</a:t>
            </a:r>
            <a:endParaRPr sz="3200" b="1" i="0" u="none" strike="noStrike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8"/>
          <p:cNvSpPr/>
          <p:nvPr/>
        </p:nvSpPr>
        <p:spPr>
          <a:xfrm>
            <a:off x="73444" y="247379"/>
            <a:ext cx="1364662" cy="67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endParaRPr sz="3200" b="1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32" name="Google Shape;132;p18"/>
          <p:cNvSpPr/>
          <p:nvPr/>
        </p:nvSpPr>
        <p:spPr>
          <a:xfrm>
            <a:off x="85344" y="1323439"/>
            <a:ext cx="7424928" cy="784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500">
              <a:solidFill>
                <a:srgbClr val="8DA9DB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33" name="Google Shape;133;p18"/>
          <p:cNvSpPr/>
          <p:nvPr/>
        </p:nvSpPr>
        <p:spPr>
          <a:xfrm>
            <a:off x="3058915" y="1711115"/>
            <a:ext cx="761748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71500" marR="0" lvl="0" indent="-31750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Arial"/>
              <a:buNone/>
            </a:pPr>
            <a:endParaRPr sz="4000" b="0" cap="none">
              <a:solidFill>
                <a:schemeClr val="accen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47091"/>
              </p:ext>
            </p:extLst>
          </p:nvPr>
        </p:nvGraphicFramePr>
        <p:xfrm>
          <a:off x="1299706" y="173086"/>
          <a:ext cx="6587877" cy="123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3504960" imgH="507960" progId="Equation.DSMT4">
                  <p:embed/>
                </p:oleObj>
              </mc:Choice>
              <mc:Fallback>
                <p:oleObj name="Equation" r:id="rId4" imgW="3504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9706" y="173086"/>
                        <a:ext cx="6587877" cy="1230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99558"/>
              </p:ext>
            </p:extLst>
          </p:nvPr>
        </p:nvGraphicFramePr>
        <p:xfrm>
          <a:off x="1560513" y="1393824"/>
          <a:ext cx="4212794" cy="159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1498320" imgH="799920" progId="Equation.DSMT4">
                  <p:embed/>
                </p:oleObj>
              </mc:Choice>
              <mc:Fallback>
                <p:oleObj name="Equation" r:id="rId6" imgW="14983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0513" y="1393824"/>
                        <a:ext cx="4212794" cy="159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10745"/>
              </p:ext>
            </p:extLst>
          </p:nvPr>
        </p:nvGraphicFramePr>
        <p:xfrm>
          <a:off x="833006" y="2939761"/>
          <a:ext cx="6218957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2628720" imgH="711000" progId="Equation.DSMT4">
                  <p:embed/>
                </p:oleObj>
              </mc:Choice>
              <mc:Fallback>
                <p:oleObj name="Equation" r:id="rId8" imgW="262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006" y="2939761"/>
                        <a:ext cx="6218957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39768"/>
              </p:ext>
            </p:extLst>
          </p:nvPr>
        </p:nvGraphicFramePr>
        <p:xfrm>
          <a:off x="576263" y="4637088"/>
          <a:ext cx="5527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2336760" imgH="787320" progId="Equation.DSMT4">
                  <p:embed/>
                </p:oleObj>
              </mc:Choice>
              <mc:Fallback>
                <p:oleObj name="Equation" r:id="rId10" imgW="2336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6263" y="4637088"/>
                        <a:ext cx="552767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oogle Shape;153;p19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7250506" y="923573"/>
            <a:ext cx="4650549" cy="5601936"/>
          </a:xfrm>
          <a:prstGeom prst="rect">
            <a:avLst/>
          </a:prstGeom>
          <a:blipFill>
            <a:blip r:embed="rId13"/>
            <a:tile tx="0" ty="0" sx="100000" sy="100000" flip="none" algn="tl"/>
          </a:blip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9"/>
          <p:cNvSpPr/>
          <p:nvPr/>
        </p:nvSpPr>
        <p:spPr>
          <a:xfrm>
            <a:off x="3058915" y="1711115"/>
            <a:ext cx="761748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571500" marR="0" lvl="0" indent="-31750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Arial"/>
              <a:buNone/>
            </a:pPr>
            <a:endParaRPr sz="4000" b="0" cap="none">
              <a:solidFill>
                <a:schemeClr val="accen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53" name="Google Shape;153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250506" y="383228"/>
            <a:ext cx="4650549" cy="5601936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85796"/>
              </p:ext>
            </p:extLst>
          </p:nvPr>
        </p:nvGraphicFramePr>
        <p:xfrm>
          <a:off x="536638" y="309932"/>
          <a:ext cx="6789737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2869920" imgH="990360" progId="Equation.DSMT4">
                  <p:embed/>
                </p:oleObj>
              </mc:Choice>
              <mc:Fallback>
                <p:oleObj name="Equation" r:id="rId6" imgW="286992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38" y="309932"/>
                        <a:ext cx="6789737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08102"/>
              </p:ext>
            </p:extLst>
          </p:nvPr>
        </p:nvGraphicFramePr>
        <p:xfrm>
          <a:off x="563548" y="3019583"/>
          <a:ext cx="5376862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2273040" imgH="1498320" progId="Equation.DSMT4">
                  <p:embed/>
                </p:oleObj>
              </mc:Choice>
              <mc:Fallback>
                <p:oleObj name="Equation" r:id="rId8" imgW="2273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48" y="3019583"/>
                        <a:ext cx="5376862" cy="363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21"/>
          <p:cNvSpPr/>
          <p:nvPr/>
        </p:nvSpPr>
        <p:spPr>
          <a:xfrm>
            <a:off x="345814" y="296355"/>
            <a:ext cx="3406140" cy="7067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4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oán</a:t>
            </a:r>
            <a:r>
              <a:rPr lang="en-US" sz="4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</a:t>
            </a:r>
            <a:r>
              <a:rPr lang="en-US" sz="4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ế</a:t>
            </a:r>
            <a:endParaRPr sz="4000" b="0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75" name="Google Shape;175;p21"/>
          <p:cNvSpPr/>
          <p:nvPr/>
        </p:nvSpPr>
        <p:spPr>
          <a:xfrm>
            <a:off x="609620" y="1029647"/>
            <a:ext cx="6858000" cy="41549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án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á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ề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ừ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ô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iế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uấ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ỏ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sang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ô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iế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uấ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án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á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ạ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â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qua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â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ư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ẽ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. NN’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p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uyế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ô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â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SI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IS’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IR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SIN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NIS’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N’IR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ô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ôn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2400"/>
              <a:buFont typeface="Times New Roman"/>
              <a:buAutoNum type="alphaLcParenR"/>
            </a:pP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ếu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50</a:t>
            </a:r>
            <a:r>
              <a:rPr lang="en-US" sz="2400" cap="none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30</a:t>
            </a:r>
            <a:r>
              <a:rPr lang="en-US" sz="2400" cap="none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  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ạo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ởi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?</a:t>
            </a:r>
          </a:p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2400"/>
              <a:buFont typeface="Times New Roman"/>
              <a:buAutoNum type="alphaLcParenR"/>
            </a:pPr>
            <a:endParaRPr sz="2400" cap="none" dirty="0">
              <a:solidFill>
                <a:srgbClr val="00206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2400"/>
              <a:buFont typeface="Times New Roman"/>
              <a:buAutoNum type="alphaLcParenR"/>
            </a:pP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ấp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ôi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? </a:t>
            </a:r>
            <a:endParaRPr sz="2400" cap="none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625461" y="771200"/>
            <a:ext cx="4023980" cy="4860618"/>
            <a:chOff x="8082676" y="771200"/>
            <a:chExt cx="4023980" cy="4860618"/>
          </a:xfrm>
        </p:grpSpPr>
        <p:pic>
          <p:nvPicPr>
            <p:cNvPr id="176" name="Google Shape;176;p21"/>
            <p:cNvPicPr preferRelativeResize="0"/>
            <p:nvPr/>
          </p:nvPicPr>
          <p:blipFill rotWithShape="1">
            <a:blip r:embed="rId3">
              <a:alphaModFix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13000"/>
                      </a14:imgEffect>
                      <a14:imgEffect>
                        <a14:colorTemperature colorTemp="59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/>
            <a:stretch/>
          </p:blipFill>
          <p:spPr>
            <a:xfrm>
              <a:off x="8082676" y="771200"/>
              <a:ext cx="4023980" cy="4860618"/>
            </a:xfrm>
            <a:prstGeom prst="rect">
              <a:avLst/>
            </a:prstGeom>
            <a:blipFill>
              <a:blip r:embed="rId5"/>
              <a:tile tx="0" ty="0" sx="100000" sy="100000" flip="none" algn="tl"/>
            </a:blipFill>
            <a:ln w="19050" cmpd="sng">
              <a:solidFill>
                <a:schemeClr val="bg1"/>
              </a:solidFill>
            </a:ln>
          </p:spPr>
        </p:pic>
        <p:cxnSp>
          <p:nvCxnSpPr>
            <p:cNvPr id="3" name="Straight Connector 2"/>
            <p:cNvCxnSpPr/>
            <p:nvPr/>
          </p:nvCxnSpPr>
          <p:spPr>
            <a:xfrm>
              <a:off x="9767455" y="861774"/>
              <a:ext cx="0" cy="4347535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Connector 5"/>
          <p:cNvCxnSpPr/>
          <p:nvPr/>
        </p:nvCxnSpPr>
        <p:spPr>
          <a:xfrm>
            <a:off x="7611606" y="3243074"/>
            <a:ext cx="402398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22"/>
          <p:cNvSpPr/>
          <p:nvPr/>
        </p:nvSpPr>
        <p:spPr>
          <a:xfrm>
            <a:off x="184542" y="224860"/>
            <a:ext cx="6947777" cy="553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HD : </a:t>
            </a:r>
            <a:r>
              <a:rPr lang="en-US" sz="3000" b="1" dirty="0" err="1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ì</a:t>
            </a: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ê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endParaRPr sz="3000" b="1" cap="none" dirty="0">
              <a:solidFill>
                <a:srgbClr val="6600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7" name="Google Shape;187;p22"/>
          <p:cNvSpPr/>
          <p:nvPr/>
        </p:nvSpPr>
        <p:spPr>
          <a:xfrm>
            <a:off x="572482" y="2478673"/>
            <a:ext cx="6387465" cy="10147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y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ạo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ởi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a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ú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00</a:t>
            </a:r>
            <a:r>
              <a:rPr lang="en-US" sz="3000" b="1" baseline="30000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</a:t>
            </a: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endParaRPr sz="3000" b="1" cap="none" dirty="0">
              <a:solidFill>
                <a:srgbClr val="6600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69522"/>
              </p:ext>
            </p:extLst>
          </p:nvPr>
        </p:nvGraphicFramePr>
        <p:xfrm>
          <a:off x="647425" y="1620548"/>
          <a:ext cx="57007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1917360" imgH="355320" progId="Equation.DSMT4">
                  <p:embed/>
                </p:oleObj>
              </mc:Choice>
              <mc:Fallback>
                <p:oleObj name="Equation" r:id="rId4" imgW="19173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25" y="1620548"/>
                        <a:ext cx="57007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71043"/>
              </p:ext>
            </p:extLst>
          </p:nvPr>
        </p:nvGraphicFramePr>
        <p:xfrm>
          <a:off x="671190" y="1028219"/>
          <a:ext cx="3285114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0" y="1028219"/>
                        <a:ext cx="3285114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821911" y="826606"/>
            <a:ext cx="4885179" cy="4860618"/>
            <a:chOff x="8082676" y="771200"/>
            <a:chExt cx="4023980" cy="4860618"/>
          </a:xfrm>
        </p:grpSpPr>
        <p:pic>
          <p:nvPicPr>
            <p:cNvPr id="16" name="Google Shape;176;p21"/>
            <p:cNvPicPr preferRelativeResize="0"/>
            <p:nvPr/>
          </p:nvPicPr>
          <p:blipFill rotWithShape="1">
            <a:blip r:embed="rId8">
              <a:alphaModFix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13000"/>
                      </a14:imgEffect>
                      <a14:imgEffect>
                        <a14:colorTemperature colorTemp="59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/>
            <a:stretch/>
          </p:blipFill>
          <p:spPr>
            <a:xfrm>
              <a:off x="8082676" y="771200"/>
              <a:ext cx="4023980" cy="4860618"/>
            </a:xfrm>
            <a:prstGeom prst="rect">
              <a:avLst/>
            </a:prstGeom>
            <a:blipFill>
              <a:blip r:embed="rId10"/>
              <a:tile tx="0" ty="0" sx="100000" sy="100000" flip="none" algn="tl"/>
            </a:blipFill>
            <a:ln w="19050" cmpd="sng">
              <a:solidFill>
                <a:schemeClr val="bg1"/>
              </a:solidFill>
            </a:ln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9767455" y="861774"/>
              <a:ext cx="0" cy="4347535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3"/>
          <p:cNvSpPr/>
          <p:nvPr/>
        </p:nvSpPr>
        <p:spPr>
          <a:xfrm>
            <a:off x="251118" y="5777197"/>
            <a:ext cx="6352032" cy="553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y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ị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ầ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: </a:t>
            </a:r>
            <a:endParaRPr sz="3000" b="1" cap="none" dirty="0">
              <a:solidFill>
                <a:srgbClr val="6600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0" name="Google Shape;200;p2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04403" y="5768358"/>
            <a:ext cx="633730" cy="56038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83;p22"/>
          <p:cNvSpPr/>
          <p:nvPr/>
        </p:nvSpPr>
        <p:spPr>
          <a:xfrm>
            <a:off x="400098" y="640151"/>
            <a:ext cx="6947777" cy="553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)  HD : </a:t>
            </a:r>
            <a:r>
              <a:rPr lang="en-US" sz="3000" b="1" dirty="0" err="1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ì</a:t>
            </a:r>
            <a:r>
              <a:rPr lang="en-US" sz="3000" b="1" dirty="0" smtClean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ới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ạ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000" b="1" dirty="0" err="1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ên</a:t>
            </a:r>
            <a:r>
              <a:rPr lang="en-US" sz="3000" b="1" dirty="0">
                <a:solidFill>
                  <a:srgbClr val="6600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endParaRPr sz="3000" b="1" cap="none" dirty="0">
              <a:solidFill>
                <a:srgbClr val="660066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64238"/>
              </p:ext>
            </p:extLst>
          </p:nvPr>
        </p:nvGraphicFramePr>
        <p:xfrm>
          <a:off x="721590" y="1525878"/>
          <a:ext cx="3393209" cy="53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90" y="1525878"/>
                        <a:ext cx="3393209" cy="53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51170"/>
              </p:ext>
            </p:extLst>
          </p:nvPr>
        </p:nvGraphicFramePr>
        <p:xfrm>
          <a:off x="734289" y="2313715"/>
          <a:ext cx="4966494" cy="335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1955520" imgH="1549080" progId="Equation.DSMT4">
                  <p:embed/>
                </p:oleObj>
              </mc:Choice>
              <mc:Fallback>
                <p:oleObj name="Equation" r:id="rId7" imgW="19555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89" y="2313715"/>
                        <a:ext cx="4966494" cy="335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503258" y="1285252"/>
            <a:ext cx="5328524" cy="4860618"/>
            <a:chOff x="8082676" y="771200"/>
            <a:chExt cx="4023980" cy="4860618"/>
          </a:xfrm>
        </p:grpSpPr>
        <p:pic>
          <p:nvPicPr>
            <p:cNvPr id="15" name="Google Shape;176;p21"/>
            <p:cNvPicPr preferRelativeResize="0"/>
            <p:nvPr/>
          </p:nvPicPr>
          <p:blipFill rotWithShape="1">
            <a:blip r:embed="rId9">
              <a:alphaModFix/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harpenSoften amount="13000"/>
                      </a14:imgEffect>
                      <a14:imgEffect>
                        <a14:colorTemperature colorTemp="59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/>
            <a:stretch/>
          </p:blipFill>
          <p:spPr>
            <a:xfrm>
              <a:off x="8082676" y="771200"/>
              <a:ext cx="4023980" cy="4860618"/>
            </a:xfrm>
            <a:prstGeom prst="rect">
              <a:avLst/>
            </a:prstGeom>
            <a:blipFill>
              <a:blip r:embed="rId11"/>
              <a:tile tx="0" ty="0" sx="100000" sy="100000" flip="none" algn="tl"/>
            </a:blipFill>
            <a:ln w="19050" cmpd="sng">
              <a:solidFill>
                <a:schemeClr val="bg1"/>
              </a:solidFill>
            </a:ln>
          </p:spPr>
        </p:pic>
        <p:cxnSp>
          <p:nvCxnSpPr>
            <p:cNvPr id="16" name="Straight Connector 15"/>
            <p:cNvCxnSpPr/>
            <p:nvPr/>
          </p:nvCxnSpPr>
          <p:spPr>
            <a:xfrm>
              <a:off x="9767455" y="861774"/>
              <a:ext cx="0" cy="4347535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fade thruBlk="1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546</Words>
  <Application>Microsoft Office PowerPoint</Application>
  <PresentationFormat>Custom</PresentationFormat>
  <Paragraphs>53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21</cp:revision>
  <dcterms:modified xsi:type="dcterms:W3CDTF">2021-09-13T03:41:28Z</dcterms:modified>
</cp:coreProperties>
</file>